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15C3E5" w14:textId="77777777" w:rsidR="00907D47" w:rsidRDefault="00907D47" w:rsidP="00CC0392">
      <w:pPr>
        <w:bidi/>
        <w:rPr>
          <w:rtl/>
        </w:rPr>
      </w:pPr>
    </w:p>
    <w:p w14:paraId="42675E22" w14:textId="34B61574" w:rsidR="0062124E" w:rsidRDefault="0062124E" w:rsidP="00CC0392">
      <w:pPr>
        <w:bidi/>
        <w:jc w:val="center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כימיה אורגנית-ד"ר ענאן</w:t>
      </w:r>
    </w:p>
    <w:p w14:paraId="4E08FAC3" w14:textId="2590E329" w:rsidR="00CC0392" w:rsidRDefault="00CC0392" w:rsidP="0062124E">
      <w:pPr>
        <w:bidi/>
        <w:jc w:val="center"/>
        <w:rPr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 xml:space="preserve">תרגיל בית </w:t>
      </w:r>
      <w:r w:rsidR="0062124E">
        <w:rPr>
          <w:rFonts w:hint="cs"/>
          <w:b/>
          <w:bCs/>
          <w:sz w:val="28"/>
          <w:szCs w:val="28"/>
          <w:u w:val="single"/>
          <w:rtl/>
        </w:rPr>
        <w:t>2</w:t>
      </w:r>
      <w:r>
        <w:rPr>
          <w:rFonts w:hint="cs"/>
          <w:b/>
          <w:bCs/>
          <w:sz w:val="28"/>
          <w:szCs w:val="28"/>
          <w:u w:val="single"/>
          <w:rtl/>
        </w:rPr>
        <w:t xml:space="preserve"> -סטריוכימיה</w:t>
      </w:r>
    </w:p>
    <w:p w14:paraId="4988EB1F" w14:textId="77777777" w:rsidR="00CC0392" w:rsidRDefault="00CC0392" w:rsidP="00CC0392">
      <w:pPr>
        <w:bidi/>
        <w:rPr>
          <w:rtl/>
        </w:rPr>
      </w:pPr>
    </w:p>
    <w:p w14:paraId="24B0EDC3" w14:textId="77777777" w:rsidR="00CC0392" w:rsidRDefault="00CC0392" w:rsidP="00CC0392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1</w:t>
      </w:r>
    </w:p>
    <w:p w14:paraId="329E2217" w14:textId="77777777" w:rsidR="00CC0392" w:rsidRDefault="00CC0392" w:rsidP="00CC0392">
      <w:pPr>
        <w:bidi/>
        <w:rPr>
          <w:rtl/>
        </w:rPr>
      </w:pPr>
      <w:r>
        <w:rPr>
          <w:rFonts w:hint="cs"/>
          <w:rtl/>
        </w:rPr>
        <w:t>כמה מרכזים כיראליים מכיל</w:t>
      </w:r>
      <w:r w:rsidRPr="00671DE7">
        <w:rPr>
          <w:rFonts w:hint="cs"/>
          <w:rtl/>
        </w:rPr>
        <w:t xml:space="preserve"> </w:t>
      </w:r>
      <w:r>
        <w:rPr>
          <w:rFonts w:hint="cs"/>
          <w:rtl/>
        </w:rPr>
        <w:t xml:space="preserve">כולסטרול. מהו המספר המקסימאלי של סטריואיזמרים  שיכולים להיות ל- כולסטרול. וכמה מהסטריואיזומרים האלה יש בטבע. </w:t>
      </w:r>
    </w:p>
    <w:p w14:paraId="778E946F" w14:textId="77777777" w:rsidR="00CC0392" w:rsidRDefault="00CC0392" w:rsidP="00CC0392">
      <w:pPr>
        <w:bidi/>
        <w:rPr>
          <w:rtl/>
        </w:rPr>
      </w:pPr>
    </w:p>
    <w:p w14:paraId="33E15C7D" w14:textId="77777777" w:rsidR="00CC0392" w:rsidRDefault="00CC0392" w:rsidP="00CC0392">
      <w:pPr>
        <w:bidi/>
        <w:jc w:val="center"/>
        <w:rPr>
          <w:rtl/>
        </w:rPr>
      </w:pPr>
      <w:r>
        <w:object w:dxaOrig="7032" w:dyaOrig="3580" w14:anchorId="60E913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1.75pt;height:178.5pt" o:ole="">
            <v:imagedata r:id="rId6" o:title=""/>
          </v:shape>
          <o:OLEObject Type="Embed" ProgID="ChemDraw.Document.6.0" ShapeID="_x0000_i1025" DrawAspect="Content" ObjectID="_1723366625" r:id="rId7"/>
        </w:object>
      </w:r>
    </w:p>
    <w:p w14:paraId="67A5EC1E" w14:textId="77777777" w:rsidR="00CC0392" w:rsidRDefault="00CC0392" w:rsidP="00CC0392">
      <w:pPr>
        <w:bidi/>
        <w:rPr>
          <w:u w:val="single"/>
          <w:rtl/>
        </w:rPr>
      </w:pPr>
    </w:p>
    <w:p w14:paraId="5B0C5305" w14:textId="5E713AC8" w:rsidR="005C5550" w:rsidRDefault="005C5550" w:rsidP="005C5550">
      <w:pPr>
        <w:bidi/>
        <w:rPr>
          <w:b/>
          <w:bCs/>
          <w:u w:val="single"/>
          <w:rtl/>
        </w:rPr>
      </w:pPr>
      <w:r w:rsidRPr="00564D4E">
        <w:rPr>
          <w:rFonts w:hint="cs"/>
          <w:b/>
          <w:bCs/>
          <w:u w:val="single"/>
          <w:rtl/>
        </w:rPr>
        <w:t xml:space="preserve">שאלה </w:t>
      </w:r>
      <w:r>
        <w:rPr>
          <w:rFonts w:hint="cs"/>
          <w:b/>
          <w:bCs/>
          <w:u w:val="single"/>
          <w:rtl/>
        </w:rPr>
        <w:t>2</w:t>
      </w:r>
    </w:p>
    <w:p w14:paraId="02D9D1F8" w14:textId="77777777" w:rsidR="005C5550" w:rsidRDefault="005C5550" w:rsidP="005C5550">
      <w:pPr>
        <w:bidi/>
        <w:rPr>
          <w:rtl/>
        </w:rPr>
      </w:pPr>
      <w:r w:rsidRPr="00430033">
        <w:rPr>
          <w:rFonts w:ascii="Arial" w:hAnsi="Arial"/>
          <w:rtl/>
        </w:rPr>
        <w:t>טטראציקלין הוא בין האנטיביוטיקות הנפוצות בשימוש</w:t>
      </w:r>
      <w:r>
        <w:rPr>
          <w:rFonts w:hint="cs"/>
          <w:rtl/>
        </w:rPr>
        <w:t xml:space="preserve">. כמה מרכזים כיראליים יש ל- </w:t>
      </w:r>
      <w:r w:rsidRPr="00430033">
        <w:rPr>
          <w:rFonts w:ascii="Arial" w:hAnsi="Arial"/>
          <w:rtl/>
        </w:rPr>
        <w:t>טטראציקלין</w:t>
      </w:r>
      <w:r>
        <w:rPr>
          <w:rFonts w:hint="cs"/>
          <w:rtl/>
        </w:rPr>
        <w:t>.</w:t>
      </w:r>
    </w:p>
    <w:p w14:paraId="7958C0D3" w14:textId="77777777" w:rsidR="005C5550" w:rsidRDefault="005C5550" w:rsidP="005C5550">
      <w:pPr>
        <w:bidi/>
        <w:rPr>
          <w:rtl/>
        </w:rPr>
      </w:pPr>
    </w:p>
    <w:p w14:paraId="5CEA6586" w14:textId="77777777" w:rsidR="005C5550" w:rsidRPr="00430033" w:rsidRDefault="005C5550" w:rsidP="005C5550">
      <w:pPr>
        <w:bidi/>
        <w:jc w:val="center"/>
        <w:rPr>
          <w:rtl/>
        </w:rPr>
      </w:pPr>
      <w:r>
        <w:object w:dxaOrig="5280" w:dyaOrig="3536" w14:anchorId="6A3DAC6A">
          <v:shape id="_x0000_i1029" type="#_x0000_t75" style="width:264pt;height:177pt" o:ole="">
            <v:imagedata r:id="rId8" o:title=""/>
          </v:shape>
          <o:OLEObject Type="Embed" ProgID="ChemDraw.Document.6.0" ShapeID="_x0000_i1029" DrawAspect="Content" ObjectID="_1723366626" r:id="rId9"/>
        </w:object>
      </w:r>
    </w:p>
    <w:p w14:paraId="265F77AA" w14:textId="77777777" w:rsidR="005C5550" w:rsidRDefault="005C5550" w:rsidP="00CC0392">
      <w:pPr>
        <w:bidi/>
        <w:rPr>
          <w:b/>
          <w:bCs/>
          <w:u w:val="single"/>
          <w:rtl/>
        </w:rPr>
      </w:pPr>
    </w:p>
    <w:p w14:paraId="0AE40FC5" w14:textId="77777777" w:rsidR="005C5550" w:rsidRDefault="005C5550" w:rsidP="005C5550">
      <w:pPr>
        <w:bidi/>
        <w:rPr>
          <w:b/>
          <w:bCs/>
          <w:u w:val="single"/>
          <w:rtl/>
        </w:rPr>
      </w:pPr>
    </w:p>
    <w:p w14:paraId="59EFC250" w14:textId="77777777" w:rsidR="00572A20" w:rsidRDefault="00572A20" w:rsidP="005C5550">
      <w:pPr>
        <w:bidi/>
        <w:rPr>
          <w:b/>
          <w:bCs/>
          <w:u w:val="single"/>
          <w:rtl/>
        </w:rPr>
      </w:pPr>
    </w:p>
    <w:p w14:paraId="7FD74692" w14:textId="77777777" w:rsidR="00572A20" w:rsidRDefault="00572A20" w:rsidP="00572A20">
      <w:pPr>
        <w:bidi/>
        <w:rPr>
          <w:b/>
          <w:bCs/>
          <w:u w:val="single"/>
          <w:rtl/>
        </w:rPr>
      </w:pPr>
    </w:p>
    <w:p w14:paraId="2BA55D3D" w14:textId="77777777" w:rsidR="00572A20" w:rsidRDefault="00572A20" w:rsidP="00572A20">
      <w:pPr>
        <w:bidi/>
        <w:rPr>
          <w:b/>
          <w:bCs/>
          <w:u w:val="single"/>
          <w:rtl/>
        </w:rPr>
      </w:pPr>
    </w:p>
    <w:p w14:paraId="63602A64" w14:textId="00BB4727" w:rsidR="00CC0392" w:rsidRDefault="00CC0392" w:rsidP="00572A20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 xml:space="preserve">שאלה </w:t>
      </w:r>
      <w:r w:rsidR="00572A20">
        <w:rPr>
          <w:rFonts w:hint="cs"/>
          <w:b/>
          <w:bCs/>
          <w:u w:val="single"/>
          <w:rtl/>
        </w:rPr>
        <w:t>3</w:t>
      </w:r>
    </w:p>
    <w:p w14:paraId="7B4722F4" w14:textId="77777777" w:rsidR="00CC0392" w:rsidRDefault="00CC0392" w:rsidP="00CC0392">
      <w:pPr>
        <w:bidi/>
        <w:rPr>
          <w:rtl/>
        </w:rPr>
      </w:pPr>
      <w:r>
        <w:rPr>
          <w:rFonts w:hint="cs"/>
          <w:rtl/>
        </w:rPr>
        <w:t>מי מהתרכובות הבאות כיראלית.</w:t>
      </w:r>
    </w:p>
    <w:p w14:paraId="7314E8AB" w14:textId="77777777" w:rsidR="00CC0392" w:rsidRDefault="00CC0392" w:rsidP="00CC0392">
      <w:pPr>
        <w:bidi/>
        <w:rPr>
          <w:rtl/>
        </w:rPr>
      </w:pPr>
    </w:p>
    <w:p w14:paraId="042ED60B" w14:textId="77777777" w:rsidR="00CC0392" w:rsidRDefault="00CC0392" w:rsidP="00CC0392">
      <w:pPr>
        <w:bidi/>
        <w:jc w:val="center"/>
        <w:rPr>
          <w:b/>
          <w:bCs/>
          <w:u w:val="single"/>
          <w:rtl/>
        </w:rPr>
      </w:pPr>
      <w:r>
        <w:object w:dxaOrig="9732" w:dyaOrig="2184" w14:anchorId="689652AD">
          <v:shape id="_x0000_i1026" type="#_x0000_t75" style="width:414.75pt;height:93pt" o:ole="">
            <v:imagedata r:id="rId10" o:title=""/>
          </v:shape>
          <o:OLEObject Type="Embed" ProgID="ChemDraw.Document.6.0" ShapeID="_x0000_i1026" DrawAspect="Content" ObjectID="_1723366627" r:id="rId11"/>
        </w:object>
      </w:r>
    </w:p>
    <w:p w14:paraId="13D62975" w14:textId="77777777" w:rsidR="00CC0392" w:rsidRDefault="00CC0392" w:rsidP="00CC0392">
      <w:pPr>
        <w:bidi/>
        <w:rPr>
          <w:b/>
          <w:bCs/>
          <w:u w:val="single"/>
          <w:rtl/>
        </w:rPr>
      </w:pPr>
    </w:p>
    <w:p w14:paraId="1A012F98" w14:textId="77777777" w:rsidR="00CC0392" w:rsidRDefault="00CC0392" w:rsidP="00CC0392">
      <w:pPr>
        <w:bidi/>
        <w:rPr>
          <w:b/>
          <w:bCs/>
          <w:u w:val="single"/>
          <w:rtl/>
        </w:rPr>
      </w:pPr>
    </w:p>
    <w:p w14:paraId="1E542F8C" w14:textId="03F30514" w:rsidR="00AD7EAF" w:rsidRPr="00975E73" w:rsidRDefault="00AD7EAF" w:rsidP="00AD7EAF">
      <w:pPr>
        <w:bidi/>
        <w:rPr>
          <w:b/>
          <w:bCs/>
          <w:u w:val="single"/>
          <w:rtl/>
        </w:rPr>
      </w:pPr>
      <w:r w:rsidRPr="00975E73">
        <w:rPr>
          <w:rFonts w:hint="cs"/>
          <w:b/>
          <w:bCs/>
          <w:u w:val="single"/>
          <w:rtl/>
        </w:rPr>
        <w:t xml:space="preserve">שאלה </w:t>
      </w:r>
      <w:r>
        <w:rPr>
          <w:rFonts w:hint="cs"/>
          <w:b/>
          <w:bCs/>
          <w:u w:val="single"/>
          <w:rtl/>
        </w:rPr>
        <w:t>4</w:t>
      </w:r>
    </w:p>
    <w:p w14:paraId="1EB0C6CF" w14:textId="77777777" w:rsidR="00AD7EAF" w:rsidRDefault="00AD7EAF" w:rsidP="00AD7EAF">
      <w:pPr>
        <w:bidi/>
        <w:rPr>
          <w:rtl/>
        </w:rPr>
      </w:pPr>
      <w:r>
        <w:rPr>
          <w:rFonts w:hint="cs"/>
          <w:rtl/>
        </w:rPr>
        <w:t>מי מהתרכובות הבאות כיראלית.</w:t>
      </w:r>
    </w:p>
    <w:p w14:paraId="7EC7A878" w14:textId="77777777" w:rsidR="00AD7EAF" w:rsidRDefault="00AD7EAF" w:rsidP="00AD7EAF">
      <w:pPr>
        <w:bidi/>
        <w:rPr>
          <w:rtl/>
        </w:rPr>
      </w:pPr>
    </w:p>
    <w:p w14:paraId="4C97096A" w14:textId="77777777" w:rsidR="00AD7EAF" w:rsidRDefault="00AD7EAF" w:rsidP="00AD7EAF">
      <w:pPr>
        <w:bidi/>
        <w:jc w:val="center"/>
        <w:rPr>
          <w:b/>
          <w:bCs/>
          <w:u w:val="single"/>
          <w:rtl/>
        </w:rPr>
      </w:pPr>
      <w:r>
        <w:object w:dxaOrig="9732" w:dyaOrig="2092" w14:anchorId="6746B32A">
          <v:shape id="_x0000_i1031" type="#_x0000_t75" style="width:414.75pt;height:89.25pt" o:ole="">
            <v:imagedata r:id="rId12" o:title=""/>
          </v:shape>
          <o:OLEObject Type="Embed" ProgID="ChemDraw.Document.6.0" ShapeID="_x0000_i1031" DrawAspect="Content" ObjectID="_1723366628" r:id="rId13"/>
        </w:object>
      </w:r>
    </w:p>
    <w:p w14:paraId="5951113B" w14:textId="77777777" w:rsidR="00AD7EAF" w:rsidRDefault="00AD7EAF" w:rsidP="00AD7EAF">
      <w:pPr>
        <w:bidi/>
        <w:rPr>
          <w:b/>
          <w:bCs/>
          <w:u w:val="single"/>
          <w:rtl/>
        </w:rPr>
      </w:pPr>
    </w:p>
    <w:p w14:paraId="6BC45CA2" w14:textId="6E4ADFF2" w:rsidR="00CC0392" w:rsidRDefault="00CC0392" w:rsidP="00AD7EAF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 w:rsidR="00E5593E">
        <w:rPr>
          <w:rFonts w:hint="cs"/>
          <w:b/>
          <w:bCs/>
          <w:u w:val="single"/>
          <w:rtl/>
        </w:rPr>
        <w:t>5</w:t>
      </w:r>
    </w:p>
    <w:p w14:paraId="6722ADD8" w14:textId="1FCE1F4C" w:rsidR="00CC0392" w:rsidRDefault="00CC0392" w:rsidP="00CC0392">
      <w:pPr>
        <w:bidi/>
        <w:rPr>
          <w:rtl/>
        </w:rPr>
      </w:pPr>
      <w:r>
        <w:rPr>
          <w:rFonts w:hint="cs"/>
          <w:rtl/>
        </w:rPr>
        <w:t xml:space="preserve">קבע את הקונפיגורציה של המרכזים הכיראליים ( </w:t>
      </w:r>
      <w:r>
        <w:t xml:space="preserve">R </w:t>
      </w:r>
      <w:r>
        <w:rPr>
          <w:rFonts w:hint="cs"/>
          <w:rtl/>
        </w:rPr>
        <w:t xml:space="preserve"> או </w:t>
      </w:r>
      <w:r>
        <w:t>S</w:t>
      </w:r>
      <w:r>
        <w:rPr>
          <w:rFonts w:hint="cs"/>
          <w:rtl/>
        </w:rPr>
        <w:t xml:space="preserve"> ).</w:t>
      </w:r>
    </w:p>
    <w:p w14:paraId="38742AC9" w14:textId="77777777" w:rsidR="00CC0392" w:rsidRDefault="00CC0392" w:rsidP="00CC0392">
      <w:pPr>
        <w:bidi/>
        <w:jc w:val="center"/>
        <w:rPr>
          <w:b/>
          <w:bCs/>
          <w:u w:val="single"/>
          <w:rtl/>
        </w:rPr>
      </w:pPr>
      <w:r>
        <w:object w:dxaOrig="10520" w:dyaOrig="4980" w14:anchorId="69EEB1A7">
          <v:shape id="_x0000_i1027" type="#_x0000_t75" style="width:414.75pt;height:196.5pt" o:ole="">
            <v:imagedata r:id="rId14" o:title=""/>
          </v:shape>
          <o:OLEObject Type="Embed" ProgID="ChemDraw.Document.6.0" ShapeID="_x0000_i1027" DrawAspect="Content" ObjectID="_1723366629" r:id="rId15"/>
        </w:object>
      </w:r>
    </w:p>
    <w:p w14:paraId="5B9A2966" w14:textId="77777777" w:rsidR="00CC0392" w:rsidRDefault="00CC0392" w:rsidP="00CC0392">
      <w:pPr>
        <w:bidi/>
        <w:rPr>
          <w:b/>
          <w:bCs/>
          <w:u w:val="single"/>
          <w:rtl/>
        </w:rPr>
      </w:pPr>
    </w:p>
    <w:p w14:paraId="76073D5E" w14:textId="77777777" w:rsidR="009B0AC9" w:rsidRDefault="009B0AC9" w:rsidP="00E5593E">
      <w:pPr>
        <w:bidi/>
        <w:rPr>
          <w:b/>
          <w:bCs/>
          <w:u w:val="single"/>
          <w:rtl/>
        </w:rPr>
      </w:pPr>
    </w:p>
    <w:p w14:paraId="7BF0D65A" w14:textId="77777777" w:rsidR="009B0AC9" w:rsidRDefault="009B0AC9" w:rsidP="009B0AC9">
      <w:pPr>
        <w:bidi/>
        <w:rPr>
          <w:b/>
          <w:bCs/>
          <w:u w:val="single"/>
          <w:rtl/>
        </w:rPr>
      </w:pPr>
    </w:p>
    <w:p w14:paraId="2AB0F6DA" w14:textId="77777777" w:rsidR="009B0AC9" w:rsidRDefault="009B0AC9" w:rsidP="009B0AC9">
      <w:pPr>
        <w:bidi/>
        <w:rPr>
          <w:b/>
          <w:bCs/>
          <w:u w:val="single"/>
          <w:rtl/>
        </w:rPr>
      </w:pPr>
    </w:p>
    <w:p w14:paraId="6E8BDCF8" w14:textId="77777777" w:rsidR="009B0AC9" w:rsidRDefault="009B0AC9" w:rsidP="009B0AC9">
      <w:pPr>
        <w:bidi/>
        <w:rPr>
          <w:b/>
          <w:bCs/>
          <w:u w:val="single"/>
          <w:rtl/>
        </w:rPr>
      </w:pPr>
    </w:p>
    <w:p w14:paraId="7845CB9D" w14:textId="61FAD35F" w:rsidR="00E5593E" w:rsidRPr="00F67484" w:rsidRDefault="00E5593E" w:rsidP="009B0AC9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 xml:space="preserve">שאלה </w:t>
      </w:r>
      <w:r>
        <w:rPr>
          <w:rFonts w:hint="cs"/>
          <w:b/>
          <w:bCs/>
          <w:u w:val="single"/>
          <w:rtl/>
        </w:rPr>
        <w:t>6</w:t>
      </w:r>
    </w:p>
    <w:p w14:paraId="28A14125" w14:textId="4A7C0D13" w:rsidR="00E5593E" w:rsidRDefault="00E5593E" w:rsidP="00E5593E">
      <w:pPr>
        <w:bidi/>
        <w:rPr>
          <w:rtl/>
        </w:rPr>
      </w:pPr>
      <w:r>
        <w:rPr>
          <w:rFonts w:hint="cs"/>
          <w:rtl/>
        </w:rPr>
        <w:t xml:space="preserve">קבע את הקונפיגורציה של המרכזים הכיראליים ( </w:t>
      </w:r>
      <w:r>
        <w:t xml:space="preserve">R </w:t>
      </w:r>
      <w:r>
        <w:rPr>
          <w:rFonts w:hint="cs"/>
          <w:rtl/>
        </w:rPr>
        <w:t xml:space="preserve"> או </w:t>
      </w:r>
      <w:r>
        <w:t>S</w:t>
      </w:r>
      <w:r>
        <w:rPr>
          <w:rFonts w:hint="cs"/>
          <w:rtl/>
        </w:rPr>
        <w:t xml:space="preserve"> ).</w:t>
      </w:r>
    </w:p>
    <w:p w14:paraId="4D4CECB3" w14:textId="77777777" w:rsidR="00E5593E" w:rsidRDefault="00E5593E" w:rsidP="00E5593E">
      <w:pPr>
        <w:bidi/>
        <w:rPr>
          <w:rtl/>
        </w:rPr>
      </w:pPr>
    </w:p>
    <w:p w14:paraId="1B217B14" w14:textId="77777777" w:rsidR="00E5593E" w:rsidRDefault="00E5593E" w:rsidP="00E5593E">
      <w:pPr>
        <w:bidi/>
        <w:rPr>
          <w:b/>
          <w:bCs/>
          <w:u w:val="single"/>
          <w:rtl/>
        </w:rPr>
      </w:pPr>
      <w:r>
        <w:object w:dxaOrig="10044" w:dyaOrig="4472" w14:anchorId="06D6C4BA">
          <v:shape id="_x0000_i1033" type="#_x0000_t75" style="width:414.75pt;height:184.5pt" o:ole="">
            <v:imagedata r:id="rId16" o:title=""/>
          </v:shape>
          <o:OLEObject Type="Embed" ProgID="ChemDraw.Document.6.0" ShapeID="_x0000_i1033" DrawAspect="Content" ObjectID="_1723366630" r:id="rId17"/>
        </w:object>
      </w:r>
    </w:p>
    <w:p w14:paraId="443319BA" w14:textId="06609079" w:rsidR="00CC0392" w:rsidRDefault="00CC0392" w:rsidP="00E5593E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 w:rsidR="009B0AC9">
        <w:rPr>
          <w:rFonts w:hint="cs"/>
          <w:b/>
          <w:bCs/>
          <w:u w:val="single"/>
          <w:rtl/>
        </w:rPr>
        <w:t>7</w:t>
      </w:r>
    </w:p>
    <w:p w14:paraId="776ECF15" w14:textId="77777777" w:rsidR="000043E4" w:rsidRDefault="000043E4" w:rsidP="000043E4">
      <w:pPr>
        <w:bidi/>
        <w:rPr>
          <w:rtl/>
        </w:rPr>
      </w:pPr>
      <w:r>
        <w:rPr>
          <w:rFonts w:hint="cs"/>
          <w:rtl/>
        </w:rPr>
        <w:t>ציין אם זוגות התרכובות הבאות: זהות, אננטיומרים, דיאסטריומרים, או איזומרים מבניים.</w:t>
      </w:r>
      <w:r w:rsidRPr="00133B8F">
        <w:rPr>
          <w:rFonts w:hint="cs"/>
          <w:rtl/>
        </w:rPr>
        <w:t xml:space="preserve"> </w:t>
      </w:r>
    </w:p>
    <w:p w14:paraId="710B42A6" w14:textId="77777777" w:rsidR="000043E4" w:rsidRDefault="000043E4" w:rsidP="000043E4">
      <w:pPr>
        <w:bidi/>
        <w:rPr>
          <w:rtl/>
        </w:rPr>
      </w:pPr>
      <w:r>
        <w:rPr>
          <w:rFonts w:hint="cs"/>
          <w:rtl/>
        </w:rPr>
        <w:t xml:space="preserve">( </w:t>
      </w:r>
      <w:r w:rsidRPr="004E1500">
        <w:rPr>
          <w:rFonts w:hint="cs"/>
          <w:u w:val="single"/>
          <w:rtl/>
        </w:rPr>
        <w:t>הערה</w:t>
      </w:r>
      <w:r>
        <w:rPr>
          <w:rFonts w:hint="cs"/>
          <w:rtl/>
        </w:rPr>
        <w:t>: איזומרים גיאומטריים ( ציס,טרנס) הם גם דיאסטריומרים)</w:t>
      </w:r>
    </w:p>
    <w:p w14:paraId="5808DB68" w14:textId="77777777" w:rsidR="000043E4" w:rsidRDefault="000043E4" w:rsidP="000043E4">
      <w:pPr>
        <w:bidi/>
        <w:rPr>
          <w:rtl/>
        </w:rPr>
      </w:pPr>
    </w:p>
    <w:p w14:paraId="66D5FD6B" w14:textId="77777777" w:rsidR="00CC0392" w:rsidRDefault="000043E4" w:rsidP="000043E4">
      <w:pPr>
        <w:bidi/>
        <w:jc w:val="center"/>
        <w:rPr>
          <w:b/>
          <w:bCs/>
          <w:u w:val="single"/>
          <w:rtl/>
        </w:rPr>
      </w:pPr>
      <w:r>
        <w:object w:dxaOrig="10556" w:dyaOrig="6428" w14:anchorId="052248B6">
          <v:shape id="_x0000_i1028" type="#_x0000_t75" style="width:414.75pt;height:252.75pt" o:ole="">
            <v:imagedata r:id="rId18" o:title=""/>
          </v:shape>
          <o:OLEObject Type="Embed" ProgID="ChemDraw.Document.6.0" ShapeID="_x0000_i1028" DrawAspect="Content" ObjectID="_1723366631" r:id="rId19"/>
        </w:object>
      </w:r>
    </w:p>
    <w:p w14:paraId="3A67ED81" w14:textId="77777777" w:rsidR="000043E4" w:rsidRDefault="000043E4" w:rsidP="000043E4">
      <w:pPr>
        <w:bidi/>
        <w:jc w:val="center"/>
        <w:rPr>
          <w:b/>
          <w:bCs/>
          <w:u w:val="single"/>
          <w:rtl/>
        </w:rPr>
      </w:pPr>
    </w:p>
    <w:p w14:paraId="79869426" w14:textId="77777777" w:rsidR="001F1D0D" w:rsidRDefault="001F1D0D" w:rsidP="00B54215">
      <w:pPr>
        <w:bidi/>
        <w:rPr>
          <w:b/>
          <w:bCs/>
          <w:u w:val="single"/>
          <w:rtl/>
        </w:rPr>
      </w:pPr>
    </w:p>
    <w:p w14:paraId="66D377AF" w14:textId="77777777" w:rsidR="001F1D0D" w:rsidRDefault="001F1D0D" w:rsidP="001F1D0D">
      <w:pPr>
        <w:bidi/>
        <w:rPr>
          <w:b/>
          <w:bCs/>
          <w:u w:val="single"/>
          <w:rtl/>
        </w:rPr>
      </w:pPr>
    </w:p>
    <w:p w14:paraId="6CC6FEDA" w14:textId="77777777" w:rsidR="001F1D0D" w:rsidRDefault="001F1D0D" w:rsidP="001F1D0D">
      <w:pPr>
        <w:bidi/>
        <w:rPr>
          <w:b/>
          <w:bCs/>
          <w:u w:val="single"/>
          <w:rtl/>
        </w:rPr>
      </w:pPr>
    </w:p>
    <w:p w14:paraId="15DB879A" w14:textId="77777777" w:rsidR="001F1D0D" w:rsidRDefault="001F1D0D" w:rsidP="001F1D0D">
      <w:pPr>
        <w:bidi/>
        <w:rPr>
          <w:b/>
          <w:bCs/>
          <w:u w:val="single"/>
          <w:rtl/>
        </w:rPr>
      </w:pPr>
    </w:p>
    <w:p w14:paraId="3AFEF2CC" w14:textId="77777777" w:rsidR="001F1D0D" w:rsidRDefault="001F1D0D" w:rsidP="001F1D0D">
      <w:pPr>
        <w:bidi/>
        <w:rPr>
          <w:b/>
          <w:bCs/>
          <w:u w:val="single"/>
          <w:rtl/>
        </w:rPr>
      </w:pPr>
    </w:p>
    <w:p w14:paraId="020B9B58" w14:textId="77777777" w:rsidR="001F1D0D" w:rsidRDefault="001F1D0D" w:rsidP="001F1D0D">
      <w:pPr>
        <w:bidi/>
        <w:rPr>
          <w:b/>
          <w:bCs/>
          <w:u w:val="single"/>
          <w:rtl/>
        </w:rPr>
      </w:pPr>
    </w:p>
    <w:p w14:paraId="641214AD" w14:textId="61B54457" w:rsidR="00B54215" w:rsidRPr="00F67484" w:rsidRDefault="00B54215" w:rsidP="001F1D0D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 xml:space="preserve">שאלה </w:t>
      </w:r>
      <w:r>
        <w:rPr>
          <w:rFonts w:hint="cs"/>
          <w:b/>
          <w:bCs/>
          <w:u w:val="single"/>
          <w:rtl/>
        </w:rPr>
        <w:t>8</w:t>
      </w:r>
    </w:p>
    <w:p w14:paraId="24B018A1" w14:textId="77777777" w:rsidR="00B54215" w:rsidRDefault="00B54215" w:rsidP="00B54215">
      <w:pPr>
        <w:bidi/>
        <w:rPr>
          <w:rtl/>
        </w:rPr>
      </w:pPr>
      <w:r>
        <w:rPr>
          <w:rFonts w:hint="cs"/>
          <w:rtl/>
        </w:rPr>
        <w:t>ציין אם זוגות התרכובות הבאות: זהות, אננטיומרים, דיאסטריומרים, או איזומרים מבניים.</w:t>
      </w:r>
    </w:p>
    <w:p w14:paraId="12AD9290" w14:textId="77777777" w:rsidR="00B54215" w:rsidRDefault="00B54215" w:rsidP="00B54215">
      <w:pPr>
        <w:bidi/>
        <w:rPr>
          <w:rtl/>
        </w:rPr>
      </w:pPr>
      <w:r>
        <w:rPr>
          <w:rFonts w:hint="cs"/>
          <w:rtl/>
        </w:rPr>
        <w:t xml:space="preserve">( </w:t>
      </w:r>
      <w:r w:rsidRPr="004E1500">
        <w:rPr>
          <w:rFonts w:hint="cs"/>
          <w:u w:val="single"/>
          <w:rtl/>
        </w:rPr>
        <w:t>הערה</w:t>
      </w:r>
      <w:r>
        <w:rPr>
          <w:rFonts w:hint="cs"/>
          <w:rtl/>
        </w:rPr>
        <w:t>: איזומרים גיאומטריים ( ציס,טרנס) הם גם דיאסטריומרים).</w:t>
      </w:r>
    </w:p>
    <w:p w14:paraId="27DC4906" w14:textId="77777777" w:rsidR="00B54215" w:rsidRDefault="00B54215" w:rsidP="00B54215">
      <w:pPr>
        <w:bidi/>
        <w:rPr>
          <w:rtl/>
        </w:rPr>
      </w:pPr>
      <w:r>
        <w:object w:dxaOrig="10396" w:dyaOrig="7828" w14:anchorId="0336B032">
          <v:shape id="_x0000_i1035" type="#_x0000_t75" style="width:414.75pt;height:312.75pt" o:ole="">
            <v:imagedata r:id="rId20" o:title=""/>
          </v:shape>
          <o:OLEObject Type="Embed" ProgID="ChemDraw.Document.6.0" ShapeID="_x0000_i1035" DrawAspect="Content" ObjectID="_1723366632" r:id="rId21"/>
        </w:object>
      </w:r>
    </w:p>
    <w:p w14:paraId="400F3C77" w14:textId="77777777" w:rsidR="000043E4" w:rsidRDefault="000043E4" w:rsidP="000043E4">
      <w:pPr>
        <w:bidi/>
        <w:rPr>
          <w:rtl/>
        </w:rPr>
      </w:pPr>
    </w:p>
    <w:p w14:paraId="3FA44808" w14:textId="77777777" w:rsidR="00B54215" w:rsidRDefault="00B54215" w:rsidP="000043E4">
      <w:pPr>
        <w:bidi/>
        <w:rPr>
          <w:b/>
          <w:bCs/>
          <w:u w:val="single"/>
          <w:rtl/>
        </w:rPr>
      </w:pPr>
    </w:p>
    <w:p w14:paraId="7B8153F7" w14:textId="77777777" w:rsidR="00B54215" w:rsidRDefault="00B54215" w:rsidP="00B54215">
      <w:pPr>
        <w:bidi/>
        <w:rPr>
          <w:b/>
          <w:bCs/>
          <w:u w:val="single"/>
          <w:rtl/>
        </w:rPr>
      </w:pPr>
    </w:p>
    <w:p w14:paraId="238F6977" w14:textId="7438B3DA" w:rsidR="000043E4" w:rsidRPr="000043E4" w:rsidRDefault="000043E4" w:rsidP="00B54215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 w:rsidR="00056A6C">
        <w:rPr>
          <w:rFonts w:hint="cs"/>
          <w:b/>
          <w:bCs/>
          <w:u w:val="single"/>
          <w:rtl/>
        </w:rPr>
        <w:t>9</w:t>
      </w:r>
    </w:p>
    <w:p w14:paraId="4FCDB19A" w14:textId="4A3DBF1E" w:rsidR="000043E4" w:rsidRDefault="000043E4" w:rsidP="000043E4">
      <w:pPr>
        <w:bidi/>
        <w:rPr>
          <w:rFonts w:cstheme="minorBidi"/>
          <w:rtl/>
        </w:rPr>
      </w:pPr>
      <w:r>
        <w:rPr>
          <w:rFonts w:hint="cs"/>
          <w:rtl/>
        </w:rPr>
        <w:t xml:space="preserve">רשום את כל הסטריואיזומרים עבור </w:t>
      </w:r>
      <w:r>
        <w:rPr>
          <w:rFonts w:cstheme="minorBidi"/>
          <w:lang w:bidi="ar-SA"/>
        </w:rPr>
        <w:t>3,4-dibromohexane</w:t>
      </w:r>
      <w:r>
        <w:rPr>
          <w:rFonts w:cstheme="minorBidi" w:hint="cs"/>
          <w:rtl/>
        </w:rPr>
        <w:t>.</w:t>
      </w:r>
    </w:p>
    <w:p w14:paraId="3DD9C661" w14:textId="669C40F7" w:rsidR="00056A6C" w:rsidRDefault="00056A6C" w:rsidP="00056A6C">
      <w:pPr>
        <w:bidi/>
        <w:rPr>
          <w:rFonts w:cstheme="minorBidi"/>
          <w:rtl/>
        </w:rPr>
      </w:pPr>
    </w:p>
    <w:p w14:paraId="516A0AF5" w14:textId="77777777" w:rsidR="00056A6C" w:rsidRDefault="00056A6C" w:rsidP="00056A6C">
      <w:pPr>
        <w:bidi/>
        <w:rPr>
          <w:b/>
          <w:bCs/>
          <w:u w:val="single"/>
          <w:rtl/>
        </w:rPr>
      </w:pPr>
    </w:p>
    <w:p w14:paraId="6C333F35" w14:textId="149E43D8" w:rsidR="00056A6C" w:rsidRPr="007440A3" w:rsidRDefault="00056A6C" w:rsidP="00056A6C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>
        <w:rPr>
          <w:rFonts w:hint="cs"/>
          <w:b/>
          <w:bCs/>
          <w:u w:val="single"/>
          <w:rtl/>
        </w:rPr>
        <w:t>10</w:t>
      </w:r>
    </w:p>
    <w:p w14:paraId="050CBBCF" w14:textId="77777777" w:rsidR="00056A6C" w:rsidRPr="00FD06F0" w:rsidRDefault="00056A6C" w:rsidP="00056A6C">
      <w:pPr>
        <w:bidi/>
        <w:rPr>
          <w:rFonts w:cstheme="minorBidi"/>
          <w:rtl/>
        </w:rPr>
      </w:pPr>
      <w:r>
        <w:rPr>
          <w:rFonts w:hint="cs"/>
          <w:rtl/>
        </w:rPr>
        <w:t xml:space="preserve">רשום את כל הסטריואיזומרים עבור </w:t>
      </w:r>
      <w:r>
        <w:rPr>
          <w:rFonts w:cstheme="minorBidi"/>
          <w:lang w:bidi="ar-SA"/>
        </w:rPr>
        <w:t>3-bromo-3,4-dimethylhexane</w:t>
      </w:r>
      <w:r>
        <w:rPr>
          <w:rFonts w:cstheme="minorBidi" w:hint="cs"/>
          <w:rtl/>
        </w:rPr>
        <w:t>.</w:t>
      </w:r>
    </w:p>
    <w:p w14:paraId="137539BF" w14:textId="77777777" w:rsidR="00056A6C" w:rsidRDefault="00056A6C" w:rsidP="00056A6C">
      <w:pPr>
        <w:bidi/>
        <w:rPr>
          <w:rFonts w:cstheme="minorBidi"/>
          <w:rtl/>
        </w:rPr>
      </w:pPr>
    </w:p>
    <w:p w14:paraId="212343B4" w14:textId="77777777" w:rsidR="000043E4" w:rsidRPr="00CC0392" w:rsidRDefault="000043E4" w:rsidP="000043E4">
      <w:pPr>
        <w:bidi/>
        <w:rPr>
          <w:b/>
          <w:bCs/>
          <w:u w:val="single"/>
          <w:rtl/>
        </w:rPr>
      </w:pPr>
    </w:p>
    <w:sectPr w:rsidR="000043E4" w:rsidRPr="00CC0392" w:rsidSect="003E625F">
      <w:footerReference w:type="default" r:id="rId22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1E0B4F" w14:textId="77777777" w:rsidR="00C32DD3" w:rsidRDefault="00C32DD3" w:rsidP="00CC0392">
      <w:pPr>
        <w:spacing w:line="240" w:lineRule="auto"/>
      </w:pPr>
      <w:r>
        <w:separator/>
      </w:r>
    </w:p>
  </w:endnote>
  <w:endnote w:type="continuationSeparator" w:id="0">
    <w:p w14:paraId="43C66917" w14:textId="77777777" w:rsidR="00C32DD3" w:rsidRDefault="00C32DD3" w:rsidP="00CC039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-1995551049"/>
      <w:docPartObj>
        <w:docPartGallery w:val="Page Numbers (Bottom of Page)"/>
        <w:docPartUnique/>
      </w:docPartObj>
    </w:sdtPr>
    <w:sdtEndPr>
      <w:rPr>
        <w:cs/>
      </w:rPr>
    </w:sdtEndPr>
    <w:sdtContent>
      <w:sdt>
        <w:sdtPr>
          <w:rPr>
            <w:rtl/>
          </w:rPr>
          <w:id w:val="98381352"/>
          <w:docPartObj>
            <w:docPartGallery w:val="Page Numbers (Top of Page)"/>
            <w:docPartUnique/>
          </w:docPartObj>
        </w:sdtPr>
        <w:sdtContent>
          <w:p w14:paraId="1B06C111" w14:textId="77777777" w:rsidR="00CC0392" w:rsidRPr="00CC0392" w:rsidRDefault="00CC0392" w:rsidP="00CC0392">
            <w:pPr>
              <w:pStyle w:val="Footer"/>
              <w:bidi/>
              <w:rPr>
                <w:cs/>
              </w:rPr>
            </w:pPr>
            <w:r w:rsidRPr="00CC0392">
              <w:rPr>
                <w:rtl/>
                <w:cs/>
                <w:lang w:val="he-IL"/>
              </w:rPr>
              <w:t xml:space="preserve">עמוד </w:t>
            </w:r>
            <w:r w:rsidRPr="00CC0392">
              <w:rPr>
                <w:b/>
                <w:bCs/>
              </w:rPr>
              <w:fldChar w:fldCharType="begin"/>
            </w:r>
            <w:r w:rsidRPr="00CC0392">
              <w:rPr>
                <w:b/>
                <w:bCs/>
                <w:cs/>
              </w:rPr>
              <w:instrText>PAGE</w:instrText>
            </w:r>
            <w:r w:rsidRPr="00CC0392">
              <w:rPr>
                <w:b/>
                <w:bCs/>
              </w:rPr>
              <w:fldChar w:fldCharType="separate"/>
            </w:r>
            <w:r w:rsidR="000043E4">
              <w:rPr>
                <w:b/>
                <w:bCs/>
                <w:noProof/>
                <w:rtl/>
              </w:rPr>
              <w:t>2</w:t>
            </w:r>
            <w:r w:rsidRPr="00CC0392">
              <w:rPr>
                <w:b/>
                <w:bCs/>
              </w:rPr>
              <w:fldChar w:fldCharType="end"/>
            </w:r>
            <w:r w:rsidRPr="00CC0392">
              <w:rPr>
                <w:rtl/>
                <w:cs/>
                <w:lang w:val="he-IL"/>
              </w:rPr>
              <w:t xml:space="preserve"> מתוך </w:t>
            </w:r>
            <w:r w:rsidRPr="00CC0392">
              <w:rPr>
                <w:b/>
                <w:bCs/>
              </w:rPr>
              <w:fldChar w:fldCharType="begin"/>
            </w:r>
            <w:r w:rsidRPr="00CC0392">
              <w:rPr>
                <w:b/>
                <w:bCs/>
                <w:cs/>
              </w:rPr>
              <w:instrText>NUMPAGES</w:instrText>
            </w:r>
            <w:r w:rsidRPr="00CC0392">
              <w:rPr>
                <w:b/>
                <w:bCs/>
              </w:rPr>
              <w:fldChar w:fldCharType="separate"/>
            </w:r>
            <w:r w:rsidR="000043E4">
              <w:rPr>
                <w:b/>
                <w:bCs/>
                <w:noProof/>
                <w:rtl/>
              </w:rPr>
              <w:t>2</w:t>
            </w:r>
            <w:r w:rsidRPr="00CC0392">
              <w:rPr>
                <w:b/>
                <w:bCs/>
              </w:rPr>
              <w:fldChar w:fldCharType="end"/>
            </w:r>
          </w:p>
        </w:sdtContent>
      </w:sdt>
    </w:sdtContent>
  </w:sdt>
  <w:p w14:paraId="6D2976A6" w14:textId="77777777" w:rsidR="00CC0392" w:rsidRDefault="00CC039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0E2B6F" w14:textId="77777777" w:rsidR="00C32DD3" w:rsidRDefault="00C32DD3" w:rsidP="00CC0392">
      <w:pPr>
        <w:spacing w:line="240" w:lineRule="auto"/>
      </w:pPr>
      <w:r>
        <w:separator/>
      </w:r>
    </w:p>
  </w:footnote>
  <w:footnote w:type="continuationSeparator" w:id="0">
    <w:p w14:paraId="721099F8" w14:textId="77777777" w:rsidR="00C32DD3" w:rsidRDefault="00C32DD3" w:rsidP="00CC0392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377E"/>
    <w:rsid w:val="000043E4"/>
    <w:rsid w:val="00014FA3"/>
    <w:rsid w:val="000174D0"/>
    <w:rsid w:val="00056A6C"/>
    <w:rsid w:val="0016783F"/>
    <w:rsid w:val="001F1D0D"/>
    <w:rsid w:val="00224C43"/>
    <w:rsid w:val="0033637A"/>
    <w:rsid w:val="003D0398"/>
    <w:rsid w:val="003E625F"/>
    <w:rsid w:val="004014ED"/>
    <w:rsid w:val="00540E46"/>
    <w:rsid w:val="00572A20"/>
    <w:rsid w:val="005C5550"/>
    <w:rsid w:val="006016D2"/>
    <w:rsid w:val="0062124E"/>
    <w:rsid w:val="006E1DD0"/>
    <w:rsid w:val="0073370B"/>
    <w:rsid w:val="00856540"/>
    <w:rsid w:val="00880385"/>
    <w:rsid w:val="00907D47"/>
    <w:rsid w:val="0091726C"/>
    <w:rsid w:val="00926CCE"/>
    <w:rsid w:val="009B0AC9"/>
    <w:rsid w:val="009B39DA"/>
    <w:rsid w:val="009D377E"/>
    <w:rsid w:val="009E3BD4"/>
    <w:rsid w:val="00A53E4A"/>
    <w:rsid w:val="00AD32BD"/>
    <w:rsid w:val="00AD7EAF"/>
    <w:rsid w:val="00B54215"/>
    <w:rsid w:val="00BF19E2"/>
    <w:rsid w:val="00C32DD3"/>
    <w:rsid w:val="00C71F0C"/>
    <w:rsid w:val="00CA40CC"/>
    <w:rsid w:val="00CC0392"/>
    <w:rsid w:val="00D36BD5"/>
    <w:rsid w:val="00D73D6A"/>
    <w:rsid w:val="00DE0825"/>
    <w:rsid w:val="00E17536"/>
    <w:rsid w:val="00E5593E"/>
    <w:rsid w:val="00F674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0A7AF8"/>
  <w15:docId w15:val="{96FBEE23-8B30-4A89-87DD-CD16E6CA6A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David"/>
        <w:sz w:val="24"/>
        <w:szCs w:val="24"/>
        <w:lang w:val="en-US" w:eastAsia="en-US" w:bidi="he-IL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0392"/>
    <w:pPr>
      <w:tabs>
        <w:tab w:val="center" w:pos="4153"/>
        <w:tab w:val="right" w:pos="830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0392"/>
  </w:style>
  <w:style w:type="paragraph" w:styleId="Footer">
    <w:name w:val="footer"/>
    <w:basedOn w:val="Normal"/>
    <w:link w:val="FooterChar"/>
    <w:uiPriority w:val="99"/>
    <w:unhideWhenUsed/>
    <w:rsid w:val="00CC0392"/>
    <w:pPr>
      <w:tabs>
        <w:tab w:val="center" w:pos="4153"/>
        <w:tab w:val="right" w:pos="830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039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4</Pages>
  <Words>163</Words>
  <Characters>932</Characters>
  <Application>Microsoft Office Word</Application>
  <DocSecurity>0</DocSecurity>
  <Lines>7</Lines>
  <Paragraphs>2</Paragraphs>
  <ScaleCrop>false</ScaleCrop>
  <Company/>
  <LinksUpToDate>false</LinksUpToDate>
  <CharactersWithSpaces>10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ענאן</dc:creator>
  <cp:keywords/>
  <dc:description/>
  <cp:lastModifiedBy>Arisha Anan Hadj Yiehye</cp:lastModifiedBy>
  <cp:revision>15</cp:revision>
  <dcterms:created xsi:type="dcterms:W3CDTF">2022-08-30T08:44:00Z</dcterms:created>
  <dcterms:modified xsi:type="dcterms:W3CDTF">2022-08-30T09:08:00Z</dcterms:modified>
</cp:coreProperties>
</file>